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540" r:id="rId2"/>
    <p:sldId id="555" r:id="rId3"/>
    <p:sldId id="556" r:id="rId4"/>
    <p:sldId id="563" r:id="rId5"/>
    <p:sldId id="571" r:id="rId6"/>
    <p:sldId id="580" r:id="rId7"/>
    <p:sldId id="581" r:id="rId8"/>
    <p:sldId id="583" r:id="rId9"/>
    <p:sldId id="582" r:id="rId10"/>
    <p:sldId id="584" r:id="rId11"/>
    <p:sldId id="585" r:id="rId12"/>
    <p:sldId id="586" r:id="rId13"/>
    <p:sldId id="587" r:id="rId14"/>
    <p:sldId id="588" r:id="rId15"/>
    <p:sldId id="589" r:id="rId16"/>
    <p:sldId id="590" r:id="rId17"/>
    <p:sldId id="574" r:id="rId18"/>
    <p:sldId id="575" r:id="rId19"/>
    <p:sldId id="576" r:id="rId20"/>
    <p:sldId id="577" r:id="rId21"/>
    <p:sldId id="591" r:id="rId22"/>
    <p:sldId id="579" r:id="rId23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FF42F7"/>
    <a:srgbClr val="FFFF66"/>
    <a:srgbClr val="FF0000"/>
    <a:srgbClr val="0000FF"/>
    <a:srgbClr val="FFFFFF"/>
    <a:srgbClr val="66FF66"/>
    <a:srgbClr val="E59F57"/>
    <a:srgbClr val="E6F9F9"/>
    <a:srgbClr val="4130A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281" autoAdjust="0"/>
    <p:restoredTop sz="99388" autoAdjust="0"/>
  </p:normalViewPr>
  <p:slideViewPr>
    <p:cSldViewPr snapToObjects="1">
      <p:cViewPr varScale="1">
        <p:scale>
          <a:sx n="128" d="100"/>
          <a:sy n="128" d="100"/>
        </p:scale>
        <p:origin x="496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5792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7" Type="http://schemas.openxmlformats.org/officeDocument/2006/relationships/image" Target="../media/image11.e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6" Type="http://schemas.openxmlformats.org/officeDocument/2006/relationships/image" Target="../media/image10.emf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Relationship Id="rId4" Type="http://schemas.openxmlformats.org/officeDocument/2006/relationships/image" Target="../media/image19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6281ACEE-B434-9E48-AAF8-DB61287634E0}" type="datetime1">
              <a:rPr lang="en-US"/>
              <a:pPr>
                <a:defRPr/>
              </a:pPr>
              <a:t>4/27/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BC56E42C-FEC2-C646-807C-432E628547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498090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ED19E572-6A22-FC49-A9CC-E8678561ED67}" type="datetime1">
              <a:rPr lang="en-US"/>
              <a:pPr>
                <a:defRPr/>
              </a:pPr>
              <a:t>4/27/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E9D05AA0-C0FC-7744-84CF-5AA3DD237C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18632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ＭＳ Ｐゴシック" charset="-128"/>
      </a:defRPr>
    </a:lvl1pPr>
    <a:lvl2pPr marL="4572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2pPr>
    <a:lvl3pPr marL="9144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3pPr>
    <a:lvl4pPr marL="13716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4pPr>
    <a:lvl5pPr marL="18288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5C52E67-340F-4943-AA14-6EF8F00078DA}" type="datetime5">
              <a:rPr lang="en-US" smtClean="0"/>
              <a:t>27-Ap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536418-46AA-9543-8507-2D10FDE6413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AD21584-363B-4446-8A4D-506CDBA4ED03}" type="datetime5">
              <a:rPr lang="en-US" smtClean="0"/>
              <a:t>27-Ap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C28697-3411-C84D-AEB2-CCF92ECBBCF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2868E74-57C4-3348-999C-C18FC38B3B90}" type="datetime5">
              <a:rPr lang="en-US" smtClean="0"/>
              <a:t>27-Ap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58D4C3-EF96-664E-8E47-04A53936BAD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5388" y="381000"/>
            <a:ext cx="6756400" cy="685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2481263" y="6553200"/>
            <a:ext cx="4186237" cy="3048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858000" y="6553200"/>
            <a:ext cx="1905000" cy="304800"/>
          </a:xfrm>
        </p:spPr>
        <p:txBody>
          <a:bodyPr/>
          <a:lstStyle>
            <a:lvl1pPr>
              <a:defRPr smtClean="0"/>
            </a:lvl1pPr>
          </a:lstStyle>
          <a:p>
            <a:fld id="{0B47337D-BB91-8E46-816C-F4870349025F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>
          <a:xfrm>
            <a:off x="381000" y="6553200"/>
            <a:ext cx="1905000" cy="304800"/>
          </a:xfrm>
        </p:spPr>
        <p:txBody>
          <a:bodyPr/>
          <a:lstStyle>
            <a:lvl1pPr>
              <a:defRPr/>
            </a:lvl1pPr>
          </a:lstStyle>
          <a:p>
            <a:fld id="{EE524466-A337-0346-8795-58F1FBA149E7}" type="datetime5">
              <a:rPr lang="en-US" smtClean="0"/>
              <a:t>27-Apr-22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298BAA7-1598-E741-9161-4FFC17634FA9}" type="datetime5">
              <a:rPr lang="en-US" smtClean="0"/>
              <a:t>27-Ap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639356-365C-4545-A286-1563346C042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B67FA9A-2427-BC4B-A524-89A7CFA36F11}" type="datetime5">
              <a:rPr lang="en-US" smtClean="0"/>
              <a:t>27-Ap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366846-63DB-F049-99DE-99260DADE79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C3D965E-DB3A-5B46-BC7F-89DECB829B25}" type="datetime5">
              <a:rPr lang="en-US" smtClean="0"/>
              <a:t>27-Apr-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D51BD2-58D5-7E45-9FCF-47C84745B91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7D673D3-9971-B44D-B489-74776F3BF3C7}" type="datetime5">
              <a:rPr lang="en-US" smtClean="0"/>
              <a:t>27-Apr-22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CFEB78-787E-F241-B614-6B7F13E116F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52400" y="1371601"/>
            <a:ext cx="8839200" cy="495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fld id="{47362F8A-4D58-6A48-A925-8DE063978680}" type="datetime5">
              <a:rPr lang="en-US" smtClean="0"/>
              <a:t>27-Ap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623EC512-DE41-8D4F-9FC7-449F6E7E2BE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699EDAD-26C3-454D-9823-93D4A7BC0136}" type="datetime5">
              <a:rPr lang="en-US" smtClean="0"/>
              <a:t>27-Apr-22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500E5D-682D-9043-B9E9-7C255E8153B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94CC0DC-A0B4-DF44-ADA4-753F2A592B42}" type="datetime5">
              <a:rPr lang="en-US" smtClean="0"/>
              <a:t>27-Apr-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AF89EC-AA6B-CE4E-BF8A-1EC986637FC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0E171C4-3231-B64D-935C-992D96D63A73}" type="datetime5">
              <a:rPr lang="en-US" smtClean="0"/>
              <a:t>27-Apr-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68F3B2-A42B-874A-B5ED-113F62862D0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 userDrawn="1"/>
        </p:nvSpPr>
        <p:spPr>
          <a:xfrm>
            <a:off x="0" y="6492875"/>
            <a:ext cx="9144000" cy="365125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0" y="0"/>
            <a:ext cx="9144000" cy="1209675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2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762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228600" y="1371600"/>
            <a:ext cx="8686800" cy="512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0" y="6492875"/>
            <a:ext cx="125095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FFFF00"/>
                </a:solidFill>
                <a:latin typeface="Helvetica" charset="0"/>
                <a:ea typeface="Helvetica" charset="0"/>
                <a:cs typeface="Helvetica" charset="0"/>
              </a:defRPr>
            </a:lvl1pPr>
          </a:lstStyle>
          <a:p>
            <a:fld id="{86999F80-3AC4-1442-B348-9D331FA45059}" type="datetime5">
              <a:rPr lang="en-US" smtClean="0"/>
              <a:t>27-Apr-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50950" y="6492875"/>
            <a:ext cx="6826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rgbClr val="FFFF00"/>
                </a:solidFill>
                <a:latin typeface="Helvetica"/>
                <a:ea typeface="+mn-ea"/>
                <a:cs typeface="Helvetica"/>
              </a:defRPr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077200" y="6492875"/>
            <a:ext cx="1066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FFFF00"/>
                </a:solidFill>
                <a:latin typeface="Helvetica" charset="0"/>
                <a:ea typeface="Helvetica" charset="0"/>
                <a:cs typeface="Helvetica" charset="0"/>
              </a:defRPr>
            </a:lvl1pPr>
          </a:lstStyle>
          <a:p>
            <a:fld id="{76841388-C7E8-FC4A-B9C2-851FB28000D3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" name="Picture 1" descr="UWCrest_4c.png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03" y="7178"/>
            <a:ext cx="749235" cy="118872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</p:sldLayoutIdLst>
  <p:hf hdr="0"/>
  <p:txStyles>
    <p:titleStyle>
      <a:lvl1pPr algn="ctr" defTabSz="457200" rtl="0" fontAlgn="base">
        <a:spcBef>
          <a:spcPct val="0"/>
        </a:spcBef>
        <a:spcAft>
          <a:spcPct val="0"/>
        </a:spcAft>
        <a:defRPr sz="3600" b="1" kern="1200">
          <a:solidFill>
            <a:srgbClr val="FFFF00"/>
          </a:solidFill>
          <a:latin typeface="Helvetica"/>
          <a:ea typeface="ＭＳ Ｐゴシック" charset="-128"/>
          <a:cs typeface="Helvetica"/>
        </a:defRPr>
      </a:lvl1pPr>
      <a:lvl2pPr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2pPr>
      <a:lvl3pPr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3pPr>
      <a:lvl4pPr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4pPr>
      <a:lvl5pPr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9pPr>
    </p:titleStyle>
    <p:bodyStyle>
      <a:lvl1pPr marL="342900" indent="-342900" algn="l" defTabSz="457200" rtl="0" fontAlgn="base">
        <a:spcBef>
          <a:spcPct val="20000"/>
        </a:spcBef>
        <a:spcAft>
          <a:spcPct val="0"/>
        </a:spcAft>
        <a:buFont typeface="Arial" charset="0"/>
        <a:defRPr sz="2800" kern="1200">
          <a:solidFill>
            <a:schemeClr val="tx1"/>
          </a:solidFill>
          <a:latin typeface="Helvetica"/>
          <a:ea typeface="ＭＳ Ｐゴシック" charset="-128"/>
          <a:cs typeface="Helvetica"/>
        </a:defRPr>
      </a:lvl1pPr>
      <a:lvl2pPr marL="742950" indent="-285750" algn="l" defTabSz="457200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rgbClr val="FF0000"/>
          </a:solidFill>
          <a:latin typeface="Helvetica"/>
          <a:ea typeface="ＭＳ Ｐゴシック" charset="-128"/>
          <a:cs typeface="Helvetica"/>
        </a:defRPr>
      </a:lvl2pPr>
      <a:lvl3pPr marL="11430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rgbClr val="0000FF"/>
          </a:solidFill>
          <a:latin typeface="Helvetica"/>
          <a:ea typeface="ＭＳ Ｐゴシック" charset="-128"/>
          <a:cs typeface="Helvetica"/>
        </a:defRPr>
      </a:lvl3pPr>
      <a:lvl4pPr marL="16002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Helvetica"/>
          <a:ea typeface="ＭＳ Ｐゴシック" charset="-128"/>
          <a:cs typeface="Helvetica"/>
        </a:defRPr>
      </a:lvl4pPr>
      <a:lvl5pPr marL="20574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»"/>
        <a:defRPr sz="2800" kern="1200">
          <a:solidFill>
            <a:schemeClr val="tx1"/>
          </a:solidFill>
          <a:latin typeface="Helvetica"/>
          <a:ea typeface="ＭＳ Ｐゴシック" charset="-128"/>
          <a:cs typeface="Helvetica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sv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hyperlink" Target="https://indico.cern.ch/event/356420/contributions/1764064/attachments/1130571/1615811/KATRIN_Project8_Fraenkle.pdf" TargetMode="External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8.emf"/><Relationship Id="rId4" Type="http://schemas.openxmlformats.org/officeDocument/2006/relationships/image" Target="../media/image5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0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www.nature.com/articles/s41567-021-01463-1" TargetMode="Externa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s://indico.fnal.gov/event/19346/contributions/51604/attachments/32059/39327/lecture-notes.pdf" TargetMode="External"/><Relationship Id="rId2" Type="http://schemas.openxmlformats.org/officeDocument/2006/relationships/hyperlink" Target="https://indico.cern.ch/event/544672/contributions/2366664/attachments/1389154/2115407/BorisKayser1612.pdf" TargetMode="External"/><Relationship Id="rId1" Type="http://schemas.openxmlformats.org/officeDocument/2006/relationships/slideLayout" Target="../slideLayouts/slideLayout7.xml"/><Relationship Id="rId5" Type="http://schemas.openxmlformats.org/officeDocument/2006/relationships/hyperlink" Target="https://www-project.slac.stanford.edu/exo/" TargetMode="External"/><Relationship Id="rId4" Type="http://schemas.openxmlformats.org/officeDocument/2006/relationships/hyperlink" Target="https://www.nature.com/articles/s41567-021-01463-1.pdf" TargetMode="Externa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5.JPG"/><Relationship Id="rId7" Type="http://schemas.openxmlformats.org/officeDocument/2006/relationships/image" Target="../media/image1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2.e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4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9.emf"/><Relationship Id="rId4" Type="http://schemas.openxmlformats.org/officeDocument/2006/relationships/image" Target="../media/image16.emf"/><Relationship Id="rId9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image" Target="../media/image22.JPG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3.JP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utrino Properties</a:t>
            </a:r>
            <a:br>
              <a:rPr lang="en-US" dirty="0"/>
            </a:br>
            <a:r>
              <a:rPr lang="en-US" dirty="0"/>
              <a:t>Masses and Mixing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AFF3FE-8142-1E48-8168-C3522D640855}" type="datetime5">
              <a:rPr lang="en-US" smtClean="0"/>
              <a:t>27-Ap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39356-365C-4545-A286-1563346C0423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381000" y="1473199"/>
            <a:ext cx="8458200" cy="13208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381000" y="4648198"/>
            <a:ext cx="8458200" cy="1651001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381000" y="2793999"/>
            <a:ext cx="8458200" cy="1854200"/>
          </a:xfrm>
          <a:prstGeom prst="rect">
            <a:avLst/>
          </a:prstGeom>
          <a:solidFill>
            <a:srgbClr val="E6F9F9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371600" y="1523999"/>
            <a:ext cx="6400800" cy="4582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/>
          <p:cNvSpPr txBox="1"/>
          <p:nvPr/>
        </p:nvSpPr>
        <p:spPr>
          <a:xfrm rot="5400000" flipH="1" flipV="1">
            <a:off x="-109835" y="3284834"/>
            <a:ext cx="1905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Interactions by exchange of vector bosons</a:t>
            </a:r>
          </a:p>
        </p:txBody>
      </p:sp>
      <p:sp>
        <p:nvSpPr>
          <p:cNvPr id="17" name="TextBox 16"/>
          <p:cNvSpPr txBox="1"/>
          <p:nvPr/>
        </p:nvSpPr>
        <p:spPr>
          <a:xfrm rot="5400000" flipH="1" flipV="1">
            <a:off x="156865" y="1621135"/>
            <a:ext cx="1422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Matter Particles (fermions)</a:t>
            </a:r>
          </a:p>
        </p:txBody>
      </p:sp>
      <p:sp>
        <p:nvSpPr>
          <p:cNvPr id="18" name="TextBox 17"/>
          <p:cNvSpPr txBox="1"/>
          <p:nvPr/>
        </p:nvSpPr>
        <p:spPr>
          <a:xfrm rot="5400000" flipH="1" flipV="1">
            <a:off x="42564" y="5038643"/>
            <a:ext cx="160020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8000"/>
                </a:solidFill>
              </a:rPr>
              <a:t>Scalar boson – remnant of mass giver</a:t>
            </a:r>
          </a:p>
        </p:txBody>
      </p:sp>
      <p:sp>
        <p:nvSpPr>
          <p:cNvPr id="3" name="&quot;No&quot; Symbol 2">
            <a:extLst>
              <a:ext uri="{FF2B5EF4-FFF2-40B4-BE49-F238E27FC236}">
                <a16:creationId xmlns:a16="http://schemas.microsoft.com/office/drawing/2014/main" id="{FC0A8D3C-A282-2FE5-34C4-7E5A7067D9F6}"/>
              </a:ext>
            </a:extLst>
          </p:cNvPr>
          <p:cNvSpPr>
            <a:spLocks noChangeAspect="1"/>
          </p:cNvSpPr>
          <p:nvPr/>
        </p:nvSpPr>
        <p:spPr>
          <a:xfrm>
            <a:off x="1600200" y="3352800"/>
            <a:ext cx="685800" cy="685800"/>
          </a:xfrm>
          <a:prstGeom prst="noSmoking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6" name="&quot;No&quot; Symbol 15">
            <a:extLst>
              <a:ext uri="{FF2B5EF4-FFF2-40B4-BE49-F238E27FC236}">
                <a16:creationId xmlns:a16="http://schemas.microsoft.com/office/drawing/2014/main" id="{B3DC00B4-7D07-70C5-5230-8FC5300C4763}"/>
              </a:ext>
            </a:extLst>
          </p:cNvPr>
          <p:cNvSpPr>
            <a:spLocks noChangeAspect="1"/>
          </p:cNvSpPr>
          <p:nvPr/>
        </p:nvSpPr>
        <p:spPr>
          <a:xfrm>
            <a:off x="6705600" y="3329608"/>
            <a:ext cx="685800" cy="685800"/>
          </a:xfrm>
          <a:prstGeom prst="noSmoking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" name="Frame 6">
            <a:extLst>
              <a:ext uri="{FF2B5EF4-FFF2-40B4-BE49-F238E27FC236}">
                <a16:creationId xmlns:a16="http://schemas.microsoft.com/office/drawing/2014/main" id="{3A34742E-15FF-C58F-C9F5-CEDE67C487B6}"/>
              </a:ext>
            </a:extLst>
          </p:cNvPr>
          <p:cNvSpPr/>
          <p:nvPr/>
        </p:nvSpPr>
        <p:spPr>
          <a:xfrm>
            <a:off x="1371600" y="2133599"/>
            <a:ext cx="1295400" cy="466724"/>
          </a:xfrm>
          <a:prstGeom prst="frame">
            <a:avLst/>
          </a:prstGeom>
          <a:solidFill>
            <a:srgbClr val="008000"/>
          </a:solidFill>
          <a:ln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3DD82E2D-0A01-3E08-DD60-98D92F1EA10A}"/>
              </a:ext>
            </a:extLst>
          </p:cNvPr>
          <p:cNvSpPr>
            <a:spLocks noChangeAspect="1"/>
          </p:cNvSpPr>
          <p:nvPr/>
        </p:nvSpPr>
        <p:spPr>
          <a:xfrm>
            <a:off x="2640496" y="5168898"/>
            <a:ext cx="609600" cy="609600"/>
          </a:xfrm>
          <a:prstGeom prst="ellipse">
            <a:avLst/>
          </a:prstGeom>
          <a:noFill/>
          <a:ln w="63500">
            <a:solidFill>
              <a:srgbClr val="FF42F7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rgbClr val="FF42F7"/>
                </a:solidFill>
              </a:rPr>
              <a:t>?</a:t>
            </a:r>
          </a:p>
        </p:txBody>
      </p:sp>
      <p:pic>
        <p:nvPicPr>
          <p:cNvPr id="20" name="Graphic 19" descr="Checkbox Checked with solid fill">
            <a:extLst>
              <a:ext uri="{FF2B5EF4-FFF2-40B4-BE49-F238E27FC236}">
                <a16:creationId xmlns:a16="http://schemas.microsoft.com/office/drawing/2014/main" id="{B6BF3856-4802-88FA-F19F-59730E16B03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4038600" y="2971800"/>
            <a:ext cx="914400" cy="914400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2BDC1F6F-4CFF-AC24-2114-3BBC8A31F8B4}"/>
              </a:ext>
            </a:extLst>
          </p:cNvPr>
          <p:cNvSpPr txBox="1"/>
          <p:nvPr/>
        </p:nvSpPr>
        <p:spPr>
          <a:xfrm>
            <a:off x="3063874" y="1662669"/>
            <a:ext cx="32004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8000"/>
                </a:solidFill>
              </a:rPr>
              <a:t>Only left-handed fermions</a:t>
            </a:r>
          </a:p>
        </p:txBody>
      </p:sp>
    </p:spTree>
    <p:extLst>
      <p:ext uri="{BB962C8B-B14F-4D97-AF65-F5344CB8AC3E}">
        <p14:creationId xmlns:p14="http://schemas.microsoft.com/office/powerpoint/2010/main" val="2225964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6" grpId="0" animBg="1"/>
      <p:bldP spid="7" grpId="0" animBg="1"/>
      <p:bldP spid="9" grpId="0" animBg="1"/>
      <p:bldP spid="2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E5F69D-C872-F3F2-ED0D-B10D486613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ar Neutrino Flavor Chang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4939F4D-EB92-C715-C219-EC26F0B00F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7-Apr-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70EC0DB-269A-0343-E49B-97481E9B80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AAB9C40-4B1D-B014-0CDC-8479E7E593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7" name="Picture 6" descr="Chart&#10;&#10;Description automatically generated">
            <a:extLst>
              <a:ext uri="{FF2B5EF4-FFF2-40B4-BE49-F238E27FC236}">
                <a16:creationId xmlns:a16="http://schemas.microsoft.com/office/drawing/2014/main" id="{82764ED5-9B41-A0AE-DFAB-9A43FEECD0A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219200"/>
            <a:ext cx="9144000" cy="52736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265974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17B516-F74E-9166-964D-BC2E423DCA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tmospheric Neutrino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C782C8A-ABB9-7DF2-8F2E-E00DC611C8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7-Apr-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F05F115-9C84-3976-50F1-8594F268DF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CCDB53D-EEEC-CFCF-C1C6-8FC858133F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E8D021DD-CF33-C77D-DDED-70E2092C785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" b="666"/>
          <a:stretch/>
        </p:blipFill>
        <p:spPr>
          <a:xfrm>
            <a:off x="228600" y="1245704"/>
            <a:ext cx="8534400" cy="52471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630287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662116-4682-8229-016C-EE4B1881FF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utrino Oscillation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9F9944A-D293-A56A-1159-D70431B71F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7-Apr-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1224BC1-DAC0-A90C-E136-780D03E501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F9840A1-E872-C41F-523A-35926110C1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D14BA35A-D908-6F20-33D6-74E50E4E1BA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1365250"/>
            <a:ext cx="7315200" cy="5026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333611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D1A1EC-8AC6-9BA9-5230-31BE1AA22A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ss-Induced Flavor Oscillation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9AAA2A1-C659-39DE-C74C-DC1680E58D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7-Apr-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A51E3D8-4B22-0F72-A53E-0E02114993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4F66AC3-5785-BD95-0D07-C7A3DE1F65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7" name="Picture 6" descr="Text&#10;&#10;Description automatically generated with low confidence">
            <a:extLst>
              <a:ext uri="{FF2B5EF4-FFF2-40B4-BE49-F238E27FC236}">
                <a16:creationId xmlns:a16="http://schemas.microsoft.com/office/drawing/2014/main" id="{307EF649-AE8E-C4A3-85C3-7F2C60FB04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1371599"/>
            <a:ext cx="8229600" cy="5046785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D7C3493E-633E-A2BD-F899-24AA67CFC2BA}"/>
              </a:ext>
            </a:extLst>
          </p:cNvPr>
          <p:cNvSpPr/>
          <p:nvPr/>
        </p:nvSpPr>
        <p:spPr>
          <a:xfrm>
            <a:off x="3657600" y="6019800"/>
            <a:ext cx="3276600" cy="39858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251172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44A1028F-2922-67D5-94BE-CA73F649D8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utrino Mixing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DF01192-2493-8910-A153-8ABA21695B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362F8A-4D58-6A48-A925-8DE063978680}" type="datetime5">
              <a:rPr lang="en-US" smtClean="0"/>
              <a:t>27-Apr-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6D74D2E-439C-0FEB-5AED-868D8F4805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609443C-E3B5-1E3C-3A12-8EE8A45E18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9" name="Picture 8" descr="Text, letter&#10;&#10;Description automatically generated">
            <a:extLst>
              <a:ext uri="{FF2B5EF4-FFF2-40B4-BE49-F238E27FC236}">
                <a16:creationId xmlns:a16="http://schemas.microsoft.com/office/drawing/2014/main" id="{1D6434E2-0904-70E3-8570-40235A55AE6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1828800"/>
            <a:ext cx="8641546" cy="4038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337284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AB881A-AA09-B572-BF7D-9D689FE3FD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NuFit</a:t>
            </a:r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47618DF-D449-C45C-4CE9-B09707C74D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7-Apr-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BA1C44D-7129-46FB-9A29-C635E794AE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502869C-5EE3-3D63-504A-506C389163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7" name="Picture 6" descr="Table&#10;&#10;Description automatically generated">
            <a:extLst>
              <a:ext uri="{FF2B5EF4-FFF2-40B4-BE49-F238E27FC236}">
                <a16:creationId xmlns:a16="http://schemas.microsoft.com/office/drawing/2014/main" id="{F7A6212D-B5C4-1552-B0B1-62932F52EC3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6283" y="1676400"/>
            <a:ext cx="8411434" cy="4424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093162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822DB7-36E5-587F-422F-06673B4677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utrino Mixing Matrix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F7C2E42-F13A-5720-3C16-7A240B5000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7-Apr-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BEEF349-A9CC-45D8-8F29-AE70B10EA8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E755027-ACB3-001A-81B4-BED67A1C96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7" name="Picture 6" descr="Text&#10;&#10;Description automatically generated">
            <a:extLst>
              <a:ext uri="{FF2B5EF4-FFF2-40B4-BE49-F238E27FC236}">
                <a16:creationId xmlns:a16="http://schemas.microsoft.com/office/drawing/2014/main" id="{0B8D8385-E9E3-E584-324E-93FE3A859FE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752600"/>
            <a:ext cx="8007927" cy="1219200"/>
          </a:xfrm>
          <a:prstGeom prst="rect">
            <a:avLst/>
          </a:prstGeom>
        </p:spPr>
      </p:pic>
      <p:pic>
        <p:nvPicPr>
          <p:cNvPr id="9" name="Picture 8" descr="Chart, line chart&#10;&#10;Description automatically generated">
            <a:extLst>
              <a:ext uri="{FF2B5EF4-FFF2-40B4-BE49-F238E27FC236}">
                <a16:creationId xmlns:a16="http://schemas.microsoft.com/office/drawing/2014/main" id="{F19A09DB-960B-4C3C-3AC5-CF8B8BCCC1C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49863" y="3124544"/>
            <a:ext cx="3022600" cy="3263626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8BF9C08D-A32C-D4FF-F026-39D43DD1DA47}"/>
              </a:ext>
            </a:extLst>
          </p:cNvPr>
          <p:cNvSpPr txBox="1"/>
          <p:nvPr/>
        </p:nvSpPr>
        <p:spPr>
          <a:xfrm>
            <a:off x="6331527" y="3902766"/>
            <a:ext cx="2133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One needs to measure </a:t>
            </a:r>
            <a:r>
              <a:rPr lang="en-US" dirty="0">
                <a:latin typeface="Symbol" pitchFamily="2" charset="2"/>
              </a:rPr>
              <a:t>n</a:t>
            </a:r>
            <a:r>
              <a:rPr lang="en-US" dirty="0"/>
              <a:t> masses at sub-eV level!</a:t>
            </a:r>
          </a:p>
        </p:txBody>
      </p:sp>
    </p:spTree>
    <p:extLst>
      <p:ext uri="{BB962C8B-B14F-4D97-AF65-F5344CB8AC3E}">
        <p14:creationId xmlns:p14="http://schemas.microsoft.com/office/powerpoint/2010/main" val="240927417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utrino Mass and Beta Decay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7-Ap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17</a:t>
            </a:fld>
            <a:endParaRPr lang="en-US"/>
          </a:p>
        </p:txBody>
      </p:sp>
      <p:pic>
        <p:nvPicPr>
          <p:cNvPr id="8" name="Picture 7" descr="betaDecay-neutrino-mass.jpe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45" t="16660" r="1509" b="9473"/>
          <a:stretch/>
        </p:blipFill>
        <p:spPr>
          <a:xfrm>
            <a:off x="76200" y="1295400"/>
            <a:ext cx="8970219" cy="50703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341247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7-Ap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6" name="Picture 5" descr="katrin.jpe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31" y="0"/>
            <a:ext cx="9137469" cy="6858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52400" y="59441"/>
            <a:ext cx="9372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hlinkClick r:id="rId3"/>
              </a:rPr>
              <a:t>https://indico.cern.ch/event/356420/contributions/1764064/attachments/1130571/1615811/KATRIN_Project8_Fraenkle.pdf</a:t>
            </a:r>
            <a:r>
              <a:rPr lang="en-US" sz="1200" dirty="0"/>
              <a:t> </a:t>
            </a:r>
          </a:p>
        </p:txBody>
      </p:sp>
      <p:pic>
        <p:nvPicPr>
          <p:cNvPr id="10" name="Picture 9" descr="Diagram&#10;&#10;Description automatically generated">
            <a:extLst>
              <a:ext uri="{FF2B5EF4-FFF2-40B4-BE49-F238E27FC236}">
                <a16:creationId xmlns:a16="http://schemas.microsoft.com/office/drawing/2014/main" id="{249F4329-1E04-D1B6-C52D-888B48E36F2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400" y="4343400"/>
            <a:ext cx="2456121" cy="533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441837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ATRIN T</a:t>
            </a:r>
            <a:r>
              <a:rPr lang="en-US" baseline="-25000" dirty="0"/>
              <a:t>2</a:t>
            </a:r>
            <a:r>
              <a:rPr lang="en-US" dirty="0"/>
              <a:t>-Decay Experiment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7-Ap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8" name="Picture 7" descr="Diagram&#10;&#10;Description automatically generated">
            <a:extLst>
              <a:ext uri="{FF2B5EF4-FFF2-40B4-BE49-F238E27FC236}">
                <a16:creationId xmlns:a16="http://schemas.microsoft.com/office/drawing/2014/main" id="{FA89627D-0B36-CFC2-B371-3253218AA81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55387"/>
            <a:ext cx="9144000" cy="57026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68001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M Particle Content : Neutrino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7-Ap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2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700108"/>
              </p:ext>
            </p:extLst>
          </p:nvPr>
        </p:nvGraphicFramePr>
        <p:xfrm>
          <a:off x="87313" y="1143000"/>
          <a:ext cx="5627687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8" name="Equation" r:id="rId3" imgW="2540000" imgH="482600" progId="Equation.DSMT4">
                  <p:embed/>
                </p:oleObj>
              </mc:Choice>
              <mc:Fallback>
                <p:oleObj name="Equation" r:id="rId3" imgW="25400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313" y="1143000"/>
                        <a:ext cx="5627687" cy="1071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007781"/>
              </p:ext>
            </p:extLst>
          </p:nvPr>
        </p:nvGraphicFramePr>
        <p:xfrm>
          <a:off x="228600" y="2286000"/>
          <a:ext cx="3798888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9" name="Equation" r:id="rId5" imgW="1714500" imgH="596900" progId="Equation.DSMT4">
                  <p:embed/>
                </p:oleObj>
              </mc:Choice>
              <mc:Fallback>
                <p:oleObj name="Equation" r:id="rId5" imgW="1714500" imgH="596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600" y="2286000"/>
                        <a:ext cx="3798888" cy="1325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87195"/>
              </p:ext>
            </p:extLst>
          </p:nvPr>
        </p:nvGraphicFramePr>
        <p:xfrm>
          <a:off x="292100" y="3724275"/>
          <a:ext cx="3517900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0" name="Equation" r:id="rId7" imgW="1587500" imgH="495300" progId="Equation.DSMT4">
                  <p:embed/>
                </p:oleObj>
              </mc:Choice>
              <mc:Fallback>
                <p:oleObj name="Equation" r:id="rId7" imgW="15875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2100" y="3724275"/>
                        <a:ext cx="3517900" cy="1100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990179"/>
              </p:ext>
            </p:extLst>
          </p:nvPr>
        </p:nvGraphicFramePr>
        <p:xfrm>
          <a:off x="304800" y="4897438"/>
          <a:ext cx="2786063" cy="157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1" name="Equation" r:id="rId9" imgW="1257300" imgH="711200" progId="Equation.DSMT4">
                  <p:embed/>
                </p:oleObj>
              </mc:Choice>
              <mc:Fallback>
                <p:oleObj name="Equation" r:id="rId9" imgW="1257300" imgH="71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4800" y="4897438"/>
                        <a:ext cx="2786063" cy="1579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913075"/>
              </p:ext>
            </p:extLst>
          </p:nvPr>
        </p:nvGraphicFramePr>
        <p:xfrm>
          <a:off x="4127500" y="2133600"/>
          <a:ext cx="4840288" cy="174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2" name="Equation" r:id="rId11" imgW="2184400" imgH="787400" progId="Equation.DSMT4">
                  <p:embed/>
                </p:oleObj>
              </mc:Choice>
              <mc:Fallback>
                <p:oleObj name="Equation" r:id="rId11" imgW="2184400" imgH="787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27500" y="2133600"/>
                        <a:ext cx="4840288" cy="174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160063"/>
              </p:ext>
            </p:extLst>
          </p:nvPr>
        </p:nvGraphicFramePr>
        <p:xfrm>
          <a:off x="4059238" y="3962400"/>
          <a:ext cx="4981575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3" name="Equation" r:id="rId13" imgW="2247900" imgH="698500" progId="Equation.DSMT4">
                  <p:embed/>
                </p:oleObj>
              </mc:Choice>
              <mc:Fallback>
                <p:oleObj name="Equation" r:id="rId13" imgW="2247900" imgH="698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59238" y="3962400"/>
                        <a:ext cx="4981575" cy="155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155457"/>
              </p:ext>
            </p:extLst>
          </p:nvPr>
        </p:nvGraphicFramePr>
        <p:xfrm>
          <a:off x="3581400" y="5486400"/>
          <a:ext cx="54594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4" name="Equation" r:id="rId15" imgW="2463800" imgH="457200" progId="Equation.DSMT4">
                  <p:embed/>
                </p:oleObj>
              </mc:Choice>
              <mc:Fallback>
                <p:oleObj name="Equation" r:id="rId15" imgW="2463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581400" y="5486400"/>
                        <a:ext cx="5459413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4919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dpoint Rate Measurement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7-Ap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20</a:t>
            </a:fld>
            <a:endParaRPr lang="en-US"/>
          </a:p>
        </p:txBody>
      </p:sp>
      <p:pic>
        <p:nvPicPr>
          <p:cNvPr id="9" name="Picture 8" descr="A picture containing chart&#10;&#10;Description automatically generated">
            <a:extLst>
              <a:ext uri="{FF2B5EF4-FFF2-40B4-BE49-F238E27FC236}">
                <a16:creationId xmlns:a16="http://schemas.microsoft.com/office/drawing/2014/main" id="{66986CCC-180C-ECFE-1056-A074A51FCDD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695"/>
          <a:stretch/>
        </p:blipFill>
        <p:spPr>
          <a:xfrm>
            <a:off x="1219200" y="1828800"/>
            <a:ext cx="5740400" cy="441960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5F672FC-8046-F978-6D38-07944A5B230B}"/>
                  </a:ext>
                </a:extLst>
              </p:cNvPr>
              <p:cNvSpPr txBox="1"/>
              <p:nvPr/>
            </p:nvSpPr>
            <p:spPr>
              <a:xfrm>
                <a:off x="331788" y="6183868"/>
                <a:ext cx="497522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Expected Sensitivity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𝝂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𝟕</m:t>
                    </m:r>
                  </m:oMath>
                </a14:m>
                <a:r>
                  <a:rPr lang="en-US" dirty="0"/>
                  <a:t> eV from KNM2 </a:t>
                </a:r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5F672FC-8046-F978-6D38-07944A5B23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788" y="6183868"/>
                <a:ext cx="4975225" cy="369332"/>
              </a:xfrm>
              <a:prstGeom prst="rect">
                <a:avLst/>
              </a:prstGeom>
              <a:blipFill>
                <a:blip r:embed="rId3"/>
                <a:stretch>
                  <a:fillRect t="-6667" r="-1269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A062927A-BFEB-5E6C-686F-EA4AE7FC6475}"/>
              </a:ext>
            </a:extLst>
          </p:cNvPr>
          <p:cNvSpPr txBox="1"/>
          <p:nvPr/>
        </p:nvSpPr>
        <p:spPr>
          <a:xfrm>
            <a:off x="381000" y="1219200"/>
            <a:ext cx="815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y measuring the count rate of transmitted electrons for a set of </a:t>
            </a:r>
            <a:r>
              <a:rPr lang="en-US" i="1" dirty="0" err="1"/>
              <a:t>qU</a:t>
            </a:r>
            <a:r>
              <a:rPr lang="en-US" i="1" dirty="0"/>
              <a:t> </a:t>
            </a:r>
            <a:r>
              <a:rPr lang="en-US" dirty="0"/>
              <a:t>values, the integral </a:t>
            </a:r>
            <a:r>
              <a:rPr lang="el-GR" i="1" dirty="0"/>
              <a:t>β</a:t>
            </a:r>
            <a:r>
              <a:rPr lang="el-GR" dirty="0"/>
              <a:t>-</a:t>
            </a:r>
            <a:r>
              <a:rPr lang="en-US" dirty="0"/>
              <a:t>decay spectrum is obtained.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B9D1A23-1240-739A-1FF6-B360217AB532}"/>
              </a:ext>
            </a:extLst>
          </p:cNvPr>
          <p:cNvSpPr txBox="1"/>
          <p:nvPr/>
        </p:nvSpPr>
        <p:spPr>
          <a:xfrm>
            <a:off x="6324600" y="6100352"/>
            <a:ext cx="266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4"/>
              </a:rPr>
              <a:t>Latest KATRIN Results</a:t>
            </a:r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245D50C-967E-AE55-C042-F5FC00422013}"/>
              </a:ext>
            </a:extLst>
          </p:cNvPr>
          <p:cNvSpPr txBox="1"/>
          <p:nvPr/>
        </p:nvSpPr>
        <p:spPr>
          <a:xfrm>
            <a:off x="5486400" y="4031974"/>
            <a:ext cx="336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err="1"/>
              <a:t>qU</a:t>
            </a:r>
            <a:r>
              <a:rPr lang="en-US" i="1" baseline="-25000" dirty="0" err="1"/>
              <a:t>i</a:t>
            </a:r>
            <a:r>
              <a:rPr lang="en-US" i="1" dirty="0"/>
              <a:t> </a:t>
            </a:r>
            <a:r>
              <a:rPr lang="en-US" dirty="0"/>
              <a:t>∈ [</a:t>
            </a:r>
            <a:r>
              <a:rPr lang="en-US" i="1" dirty="0"/>
              <a:t>E</a:t>
            </a:r>
            <a:r>
              <a:rPr lang="en-US" baseline="-25000" dirty="0"/>
              <a:t>0</a:t>
            </a:r>
            <a:r>
              <a:rPr lang="en-US" dirty="0"/>
              <a:t> − 40 eV, </a:t>
            </a:r>
            <a:r>
              <a:rPr lang="en-US" i="1" dirty="0"/>
              <a:t>E</a:t>
            </a:r>
            <a:r>
              <a:rPr lang="en-US" baseline="-25000" dirty="0"/>
              <a:t>0</a:t>
            </a:r>
            <a:r>
              <a:rPr lang="en-US" dirty="0"/>
              <a:t> + 135 eV] </a:t>
            </a:r>
          </a:p>
        </p:txBody>
      </p:sp>
    </p:spTree>
    <p:extLst>
      <p:ext uri="{BB962C8B-B14F-4D97-AF65-F5344CB8AC3E}">
        <p14:creationId xmlns:p14="http://schemas.microsoft.com/office/powerpoint/2010/main" val="287648279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90AE823F-1CE2-1DF7-0676-C6C98488B933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457200" y="76200"/>
                <a:ext cx="8610600" cy="1143000"/>
              </a:xfrm>
            </p:spPr>
            <p:txBody>
              <a:bodyPr/>
              <a:lstStyle/>
              <a:p>
                <a:r>
                  <a:rPr lang="en-US" dirty="0"/>
                  <a:t>Neutrino Mass Limit: </a:t>
                </a:r>
                <a:br>
                  <a:rPr lang="en-US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𝒎</m:t>
                        </m:r>
                      </m:e>
                      <m:sub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𝝂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𝟖</m:t>
                    </m:r>
                  </m:oMath>
                </a14:m>
                <a:r>
                  <a:rPr lang="en-US" dirty="0"/>
                  <a:t> eV @ 90% </a:t>
                </a:r>
                <a:r>
                  <a:rPr lang="en-US" dirty="0" err="1"/>
                  <a:t>c.l.</a:t>
                </a:r>
                <a:endParaRPr lang="en-US" dirty="0"/>
              </a:p>
            </p:txBody>
          </p:sp>
        </mc:Choice>
        <mc:Fallback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90AE823F-1CE2-1DF7-0676-C6C98488B93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57200" y="76200"/>
                <a:ext cx="8610600" cy="1143000"/>
              </a:xfrm>
              <a:blipFill>
                <a:blip r:embed="rId2"/>
                <a:stretch>
                  <a:fillRect t="-11111" b="-2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BC00A51-97CF-A70C-27A3-3D719D0EAB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7-Apr-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AA5F516-A701-58F7-32DC-AA44786AF8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2174CB3-B8FE-BF70-CCF2-1A1D69887D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919E3105-A956-60B1-CED6-D220560313F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524000"/>
            <a:ext cx="9144000" cy="4702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963901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re On Neutrino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7-Ap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524000"/>
            <a:ext cx="78486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/>
              <a:t>Andre de </a:t>
            </a:r>
            <a:r>
              <a:rPr lang="en-US" dirty="0" err="1"/>
              <a:t>Gouvea</a:t>
            </a:r>
            <a:r>
              <a:rPr lang="en-US" dirty="0"/>
              <a:t>, Northwestern University, Lectures at SSI:</a:t>
            </a:r>
          </a:p>
          <a:p>
            <a:pPr marL="742950" lvl="1" indent="-285750">
              <a:buFont typeface="Arial"/>
              <a:buChar char="•"/>
            </a:pPr>
            <a:endParaRPr lang="en-US" dirty="0"/>
          </a:p>
          <a:p>
            <a:pPr marL="285750" indent="-285750">
              <a:buFont typeface="Arial"/>
              <a:buChar char="•"/>
            </a:pPr>
            <a:r>
              <a:rPr lang="en-US" dirty="0"/>
              <a:t>Boris </a:t>
            </a:r>
            <a:r>
              <a:rPr lang="en-US" dirty="0" err="1"/>
              <a:t>Kayser</a:t>
            </a:r>
            <a:r>
              <a:rPr lang="en-US" dirty="0"/>
              <a:t> Lectures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>
                <a:hlinkClick r:id="rId2"/>
              </a:rPr>
              <a:t>https://indico.cern.ch/event/544672/contributions/2366664/attachments/1389154/2115407/BorisKayser1612.pdf</a:t>
            </a:r>
            <a:r>
              <a:rPr lang="en-US" dirty="0"/>
              <a:t> </a:t>
            </a:r>
          </a:p>
          <a:p>
            <a:endParaRPr lang="en-US" dirty="0"/>
          </a:p>
          <a:p>
            <a:pPr marL="285750" indent="-285750">
              <a:buFont typeface="Arial"/>
              <a:buChar char="•"/>
            </a:pPr>
            <a:r>
              <a:rPr lang="en-US" dirty="0"/>
              <a:t>Joachim Kopp Lectures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>
                <a:hlinkClick r:id="rId3"/>
              </a:rPr>
              <a:t>https://indico.fnal.gov/event/19346/contributions/51604/attachments/32059/39327/lecture-notes.pdf</a:t>
            </a:r>
            <a:r>
              <a:rPr lang="en-US" dirty="0"/>
              <a:t> </a:t>
            </a:r>
          </a:p>
          <a:p>
            <a:pPr marL="742950" lvl="1" indent="-285750">
              <a:buFont typeface="Arial"/>
              <a:buChar char="•"/>
            </a:pPr>
            <a:endParaRPr lang="en-US" dirty="0"/>
          </a:p>
          <a:p>
            <a:pPr marL="285750" indent="-285750">
              <a:buFont typeface="Arial"/>
              <a:buChar char="•"/>
            </a:pPr>
            <a:r>
              <a:rPr lang="en-US" dirty="0"/>
              <a:t>KATRIN results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>
                <a:hlinkClick r:id="rId4"/>
              </a:rPr>
              <a:t>https://www.nature.com/articles/s41567-021-01463-1.pdf</a:t>
            </a:r>
            <a:r>
              <a:rPr lang="en-US" dirty="0"/>
              <a:t> </a:t>
            </a:r>
          </a:p>
          <a:p>
            <a:pPr marL="285750" indent="-285750">
              <a:buFont typeface="Arial"/>
              <a:buChar char="•"/>
            </a:pPr>
            <a:endParaRPr lang="en-US" dirty="0"/>
          </a:p>
          <a:p>
            <a:pPr marL="285750" indent="-285750">
              <a:buFont typeface="Arial"/>
              <a:buChar char="•"/>
            </a:pPr>
            <a:r>
              <a:rPr lang="en-US" dirty="0"/>
              <a:t>CUORE &amp; EXO experiment pages (</a:t>
            </a:r>
            <a:r>
              <a:rPr lang="en-US" dirty="0" err="1"/>
              <a:t>Neutrinoless</a:t>
            </a:r>
            <a:r>
              <a:rPr lang="en-US" dirty="0"/>
              <a:t> Double Beta Decay)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>
                <a:hlinkClick r:id="rId5"/>
              </a:rPr>
              <a:t>https://cuore.lngs.infn.it/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>
                <a:hlinkClick r:id="rId5"/>
              </a:rPr>
              <a:t>https://www-project.slac.stanford.edu/exo/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91259647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ak </a:t>
            </a:r>
            <a:r>
              <a:rPr lang="en-US" dirty="0" err="1"/>
              <a:t>Isospin</a:t>
            </a:r>
            <a:r>
              <a:rPr lang="en-US" dirty="0"/>
              <a:t> &amp; Hypercharg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7-Ap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6" name="Picture 5" descr="photo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92" t="13327" r="11666" b="10688"/>
          <a:stretch/>
        </p:blipFill>
        <p:spPr>
          <a:xfrm>
            <a:off x="4495800" y="2995569"/>
            <a:ext cx="4648200" cy="3497306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945315"/>
              </p:ext>
            </p:extLst>
          </p:nvPr>
        </p:nvGraphicFramePr>
        <p:xfrm>
          <a:off x="374650" y="1325563"/>
          <a:ext cx="6726238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23" name="Equation" r:id="rId4" imgW="3035300" imgH="850900" progId="Equation.DSMT4">
                  <p:embed/>
                </p:oleObj>
              </mc:Choice>
              <mc:Fallback>
                <p:oleObj name="Equation" r:id="rId4" imgW="3035300" imgH="850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4650" y="1325563"/>
                        <a:ext cx="6726238" cy="188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070414"/>
              </p:ext>
            </p:extLst>
          </p:nvPr>
        </p:nvGraphicFramePr>
        <p:xfrm>
          <a:off x="274122" y="5029200"/>
          <a:ext cx="406927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24" name="Equation" r:id="rId6" imgW="2209800" imgH="660400" progId="Equation.DSMT4">
                  <p:embed/>
                </p:oleObj>
              </mc:Choice>
              <mc:Fallback>
                <p:oleObj name="Equation" r:id="rId6" imgW="2209800" imgH="66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4122" y="5029200"/>
                        <a:ext cx="4069278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064940"/>
              </p:ext>
            </p:extLst>
          </p:nvPr>
        </p:nvGraphicFramePr>
        <p:xfrm>
          <a:off x="304800" y="3657600"/>
          <a:ext cx="4191000" cy="780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25" name="Equation" r:id="rId8" imgW="2324100" imgH="431800" progId="Equation.DSMT4">
                  <p:embed/>
                </p:oleObj>
              </mc:Choice>
              <mc:Fallback>
                <p:oleObj name="Equation" r:id="rId8" imgW="23241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4800" y="3657600"/>
                        <a:ext cx="4191000" cy="7800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ounded Rectangle 9">
            <a:extLst>
              <a:ext uri="{FF2B5EF4-FFF2-40B4-BE49-F238E27FC236}">
                <a16:creationId xmlns:a16="http://schemas.microsoft.com/office/drawing/2014/main" id="{C5A603AA-C221-049B-5715-4A0FC19B0881}"/>
              </a:ext>
            </a:extLst>
          </p:cNvPr>
          <p:cNvSpPr/>
          <p:nvPr/>
        </p:nvSpPr>
        <p:spPr>
          <a:xfrm>
            <a:off x="4572000" y="3810000"/>
            <a:ext cx="4191000" cy="381000"/>
          </a:xfrm>
          <a:prstGeom prst="roundRect">
            <a:avLst/>
          </a:prstGeom>
          <a:noFill/>
          <a:ln w="19050"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3887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Yukawa Coupling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7-Ap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4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842990"/>
              </p:ext>
            </p:extLst>
          </p:nvPr>
        </p:nvGraphicFramePr>
        <p:xfrm>
          <a:off x="228600" y="1295400"/>
          <a:ext cx="5486400" cy="2218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59" name="Equation" r:id="rId3" imgW="2362200" imgH="952500" progId="Equation.DSMT4">
                  <p:embed/>
                </p:oleObj>
              </mc:Choice>
              <mc:Fallback>
                <p:oleObj name="Equation" r:id="rId3" imgW="2362200" imgH="952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1295400"/>
                        <a:ext cx="5486400" cy="22189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594810"/>
              </p:ext>
            </p:extLst>
          </p:nvPr>
        </p:nvGraphicFramePr>
        <p:xfrm>
          <a:off x="228600" y="3581400"/>
          <a:ext cx="5062343" cy="1403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60" name="Equation" r:id="rId5" imgW="2298700" imgH="635000" progId="Equation.DSMT4">
                  <p:embed/>
                </p:oleObj>
              </mc:Choice>
              <mc:Fallback>
                <p:oleObj name="Equation" r:id="rId5" imgW="2298700" imgH="63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600" y="3581400"/>
                        <a:ext cx="5062343" cy="14033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211492"/>
              </p:ext>
            </p:extLst>
          </p:nvPr>
        </p:nvGraphicFramePr>
        <p:xfrm>
          <a:off x="228600" y="4953000"/>
          <a:ext cx="4572195" cy="1012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61" name="Equation" r:id="rId7" imgW="1841500" imgH="406400" progId="Equation.DSMT4">
                  <p:embed/>
                </p:oleObj>
              </mc:Choice>
              <mc:Fallback>
                <p:oleObj name="Equation" r:id="rId7" imgW="18415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8600" y="4953000"/>
                        <a:ext cx="4572195" cy="1012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150505"/>
              </p:ext>
            </p:extLst>
          </p:nvPr>
        </p:nvGraphicFramePr>
        <p:xfrm>
          <a:off x="228600" y="5715000"/>
          <a:ext cx="7662863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62" name="Equation" r:id="rId9" imgW="3276600" imgH="406400" progId="Equation.DSMT4">
                  <p:embed/>
                </p:oleObj>
              </mc:Choice>
              <mc:Fallback>
                <p:oleObj name="Equation" r:id="rId9" imgW="32766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8600" y="5715000"/>
                        <a:ext cx="7662863" cy="954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D5D9AA2E-2972-84EF-52CF-1AE0225B429E}"/>
              </a:ext>
            </a:extLst>
          </p:cNvPr>
          <p:cNvSpPr txBox="1"/>
          <p:nvPr/>
        </p:nvSpPr>
        <p:spPr>
          <a:xfrm>
            <a:off x="5791200" y="3017739"/>
            <a:ext cx="2895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With no right-handed neutrinos, there is no Yukawa coupling and no mass for neutrinos.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r>
              <a:rPr lang="en-US" dirty="0">
                <a:solidFill>
                  <a:srgbClr val="FF0000"/>
                </a:solidFill>
              </a:rPr>
              <a:t>If you add right-handed neutrinos, the coupling is ridiculously small.</a:t>
            </a:r>
          </a:p>
        </p:txBody>
      </p:sp>
    </p:spTree>
    <p:extLst>
      <p:ext uri="{BB962C8B-B14F-4D97-AF65-F5344CB8AC3E}">
        <p14:creationId xmlns:p14="http://schemas.microsoft.com/office/powerpoint/2010/main" val="3255701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WK Results: Beta Decay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7-Ap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6" name="Picture 5" descr="photo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834" t="24693" r="39268" b="21925"/>
          <a:stretch/>
        </p:blipFill>
        <p:spPr>
          <a:xfrm>
            <a:off x="76200" y="1295400"/>
            <a:ext cx="2602179" cy="2611209"/>
          </a:xfrm>
          <a:prstGeom prst="rect">
            <a:avLst/>
          </a:prstGeom>
        </p:spPr>
      </p:pic>
      <p:pic>
        <p:nvPicPr>
          <p:cNvPr id="7" name="Picture 6" descr="photo.JP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43" t="29051" r="9583" b="15207"/>
          <a:stretch/>
        </p:blipFill>
        <p:spPr>
          <a:xfrm>
            <a:off x="2714406" y="1247795"/>
            <a:ext cx="6422459" cy="3552805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021688"/>
              </p:ext>
            </p:extLst>
          </p:nvPr>
        </p:nvGraphicFramePr>
        <p:xfrm>
          <a:off x="76200" y="4826000"/>
          <a:ext cx="4795838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9" name="Equation" r:id="rId5" imgW="2730500" imgH="723900" progId="Equation.DSMT4">
                  <p:embed/>
                </p:oleObj>
              </mc:Choice>
              <mc:Fallback>
                <p:oleObj name="Equation" r:id="rId5" imgW="2730500" imgH="723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" y="4826000"/>
                        <a:ext cx="4795838" cy="1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371075"/>
              </p:ext>
            </p:extLst>
          </p:nvPr>
        </p:nvGraphicFramePr>
        <p:xfrm>
          <a:off x="4373563" y="5765006"/>
          <a:ext cx="4618037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0" name="Equation" r:id="rId7" imgW="2628900" imgH="393700" progId="Equation.DSMT4">
                  <p:embed/>
                </p:oleObj>
              </mc:Choice>
              <mc:Fallback>
                <p:oleObj name="Equation" r:id="rId7" imgW="26289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73563" y="5765006"/>
                        <a:ext cx="4618037" cy="690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35AFBAE5-16C6-39E7-95F0-A68B11409B1D}"/>
              </a:ext>
            </a:extLst>
          </p:cNvPr>
          <p:cNvSpPr txBox="1"/>
          <p:nvPr/>
        </p:nvSpPr>
        <p:spPr>
          <a:xfrm>
            <a:off x="5791200" y="4953000"/>
            <a:ext cx="3048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Neutrinos are consistent with being massless</a:t>
            </a:r>
          </a:p>
        </p:txBody>
      </p:sp>
    </p:spTree>
    <p:extLst>
      <p:ext uri="{BB962C8B-B14F-4D97-AF65-F5344CB8AC3E}">
        <p14:creationId xmlns:p14="http://schemas.microsoft.com/office/powerpoint/2010/main" val="3033640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39DC2F-B16C-3715-9079-2CFA786FF1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utrino Flavor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48301DB-36CB-8E3E-25DB-75E3B4DF8F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7-Apr-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E3585D1-DBEC-C2A8-C4E0-0B2D1B39CD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7D401C5-24E7-5F98-597A-6FA716ACE2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2506E9F0-36F2-F5AD-7E9C-3E674C31990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799" y="1600200"/>
            <a:ext cx="8694271" cy="4191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040255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0899BF-931A-4668-3AA6-E4D081C620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utrino Flavor Change : </a:t>
            </a:r>
            <a:br>
              <a:rPr lang="en-US" dirty="0"/>
            </a:br>
            <a:r>
              <a:rPr lang="en-US" dirty="0"/>
              <a:t>Long Baseline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4384674-43EE-08FC-5748-A3071501A8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7-Apr-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017D268-5829-1D5A-A341-305D6AE8E8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37300FA-9A5B-B0D7-7233-205AB8825A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7" name="Picture 6" descr="Graphical user interface, text, application&#10;&#10;Description automatically generated">
            <a:extLst>
              <a:ext uri="{FF2B5EF4-FFF2-40B4-BE49-F238E27FC236}">
                <a16:creationId xmlns:a16="http://schemas.microsoft.com/office/drawing/2014/main" id="{0D128599-EEE8-3EB6-A0E6-A0A83C91D58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1676400"/>
            <a:ext cx="8374688" cy="35814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0678500-2604-1B9E-69D1-FBFB4F763FA7}"/>
              </a:ext>
            </a:extLst>
          </p:cNvPr>
          <p:cNvSpPr txBox="1"/>
          <p:nvPr/>
        </p:nvSpPr>
        <p:spPr>
          <a:xfrm>
            <a:off x="968375" y="5530334"/>
            <a:ext cx="7391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ixing of neutrino flavors </a:t>
            </a:r>
            <a:r>
              <a:rPr lang="en-US" dirty="0">
                <a:sym typeface="Wingdings" pitchFamily="2" charset="2"/>
              </a:rPr>
              <a:t> Mass-square differences are non-zero</a:t>
            </a:r>
          </a:p>
          <a:p>
            <a:r>
              <a:rPr lang="en-US" dirty="0">
                <a:sym typeface="Wingdings" pitchFamily="2" charset="2"/>
              </a:rPr>
              <a:t>At least two of the three neutrinos should have non-zero mas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291947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B34239-C52B-3C53-43F3-7DA1C6F8AB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ar Neutrinos: </a:t>
            </a:r>
            <a:br>
              <a:rPr lang="en-US" dirty="0"/>
            </a:br>
            <a:r>
              <a:rPr lang="en-US" dirty="0"/>
              <a:t>Very Long Baseline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DF887963-0D41-5400-38B5-FDFB4E716E8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andard Solar Model – nuclear physics of the Sun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865543F-79CE-001A-CC0D-F619704B76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7-Apr-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31A30B4-4677-853E-A6C9-E765AAB5B6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9D03230-DF76-351D-4707-66FC4B4424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7" name="Picture 6" descr="Chart, histogram&#10;&#10;Description automatically generated">
            <a:extLst>
              <a:ext uri="{FF2B5EF4-FFF2-40B4-BE49-F238E27FC236}">
                <a16:creationId xmlns:a16="http://schemas.microsoft.com/office/drawing/2014/main" id="{7D8CCAEF-099F-B403-1BDF-54973D5E766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0200" y="1905000"/>
            <a:ext cx="5727700" cy="4191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064102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A966DD-3C5D-2AB7-5DD2-30A7B70150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76200"/>
            <a:ext cx="8610600" cy="1143000"/>
          </a:xfrm>
        </p:spPr>
        <p:txBody>
          <a:bodyPr/>
          <a:lstStyle/>
          <a:p>
            <a:r>
              <a:rPr lang="en-US" dirty="0"/>
              <a:t>Neutrino Mixing:</a:t>
            </a:r>
            <a:br>
              <a:rPr lang="en-US" dirty="0"/>
            </a:br>
            <a:r>
              <a:rPr lang="en-US" dirty="0"/>
              <a:t>Where have all the neutrinos gone?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B032085-D76E-AA35-5603-96D001D4CD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7-Apr-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BCC538E-F71A-8D57-3D65-2064B34083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E82ACA3-0811-C5EC-567B-9AD8DADF99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7" name="Picture 6" descr="Chart, bar chart&#10;&#10;Description automatically generated">
            <a:extLst>
              <a:ext uri="{FF2B5EF4-FFF2-40B4-BE49-F238E27FC236}">
                <a16:creationId xmlns:a16="http://schemas.microsoft.com/office/drawing/2014/main" id="{32BE05E4-C1AC-414E-19FB-16BE7724B20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4449" y="1441450"/>
            <a:ext cx="7691351" cy="4883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991829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0829</TotalTime>
  <Words>535</Words>
  <Application>Microsoft Macintosh PowerPoint</Application>
  <PresentationFormat>On-screen Show (4:3)</PresentationFormat>
  <Paragraphs>119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9" baseType="lpstr">
      <vt:lpstr>Arial</vt:lpstr>
      <vt:lpstr>Calibri</vt:lpstr>
      <vt:lpstr>Cambria Math</vt:lpstr>
      <vt:lpstr>Helvetica</vt:lpstr>
      <vt:lpstr>Symbol</vt:lpstr>
      <vt:lpstr>Office Theme</vt:lpstr>
      <vt:lpstr>Equation</vt:lpstr>
      <vt:lpstr>Neutrino Properties Masses and Mixing</vt:lpstr>
      <vt:lpstr>SM Particle Content : Neutrinos</vt:lpstr>
      <vt:lpstr>Weak Isospin &amp; Hypercharge</vt:lpstr>
      <vt:lpstr>Yukawa Couplings</vt:lpstr>
      <vt:lpstr>EWK Results: Beta Decay</vt:lpstr>
      <vt:lpstr>Neutrino Flavors</vt:lpstr>
      <vt:lpstr>Neutrino Flavor Change :  Long Baselines</vt:lpstr>
      <vt:lpstr>Solar Neutrinos:  Very Long Baseline</vt:lpstr>
      <vt:lpstr>Neutrino Mixing: Where have all the neutrinos gone?</vt:lpstr>
      <vt:lpstr>Solar Neutrino Flavor Change</vt:lpstr>
      <vt:lpstr>Atmospheric Neutrinos</vt:lpstr>
      <vt:lpstr>Neutrino Oscillations</vt:lpstr>
      <vt:lpstr>Mass-Induced Flavor Oscillations</vt:lpstr>
      <vt:lpstr>Neutrino Mixing</vt:lpstr>
      <vt:lpstr>NuFit</vt:lpstr>
      <vt:lpstr>Neutrino Mixing Matrix</vt:lpstr>
      <vt:lpstr>Neutrino Mass and Beta Decay</vt:lpstr>
      <vt:lpstr>PowerPoint Presentation</vt:lpstr>
      <vt:lpstr>KATRIN T2-Decay Experiment</vt:lpstr>
      <vt:lpstr>Endpoint Rate Measurements</vt:lpstr>
      <vt:lpstr>Neutrino Mass Limit:  m_ν&lt;0.8 eV @ 90% c.l.</vt:lpstr>
      <vt:lpstr>More On Neutrinos</vt:lpstr>
    </vt:vector>
  </TitlesOfParts>
  <Company>University of Wisconsi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HC machine and its Physics Potential</dc:title>
  <dc:creator>Sridhara Dasu</dc:creator>
  <cp:lastModifiedBy>Sridhara Dasu</cp:lastModifiedBy>
  <cp:revision>902</cp:revision>
  <dcterms:created xsi:type="dcterms:W3CDTF">2012-01-24T18:30:37Z</dcterms:created>
  <dcterms:modified xsi:type="dcterms:W3CDTF">2022-04-27T19:23:53Z</dcterms:modified>
</cp:coreProperties>
</file>